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692" r:id="rId3"/>
  </p:sldMasterIdLst>
  <p:notesMasterIdLst>
    <p:notesMasterId r:id="rId45"/>
  </p:notesMasterIdLst>
  <p:handoutMasterIdLst>
    <p:handoutMasterId r:id="rId46"/>
  </p:handoutMasterIdLst>
  <p:sldIdLst>
    <p:sldId id="608" r:id="rId4"/>
    <p:sldId id="707" r:id="rId5"/>
    <p:sldId id="708" r:id="rId6"/>
    <p:sldId id="709" r:id="rId7"/>
    <p:sldId id="665" r:id="rId8"/>
    <p:sldId id="710" r:id="rId9"/>
    <p:sldId id="711" r:id="rId10"/>
    <p:sldId id="740" r:id="rId11"/>
    <p:sldId id="645" r:id="rId12"/>
    <p:sldId id="704" r:id="rId13"/>
    <p:sldId id="706" r:id="rId14"/>
    <p:sldId id="705" r:id="rId15"/>
    <p:sldId id="685" r:id="rId16"/>
    <p:sldId id="687" r:id="rId17"/>
    <p:sldId id="698" r:id="rId18"/>
    <p:sldId id="712" r:id="rId19"/>
    <p:sldId id="713" r:id="rId20"/>
    <p:sldId id="714" r:id="rId21"/>
    <p:sldId id="715" r:id="rId22"/>
    <p:sldId id="716" r:id="rId23"/>
    <p:sldId id="717" r:id="rId24"/>
    <p:sldId id="718" r:id="rId25"/>
    <p:sldId id="683" r:id="rId26"/>
    <p:sldId id="675" r:id="rId27"/>
    <p:sldId id="676" r:id="rId28"/>
    <p:sldId id="719" r:id="rId29"/>
    <p:sldId id="723" r:id="rId30"/>
    <p:sldId id="724" r:id="rId31"/>
    <p:sldId id="726" r:id="rId32"/>
    <p:sldId id="725" r:id="rId33"/>
    <p:sldId id="739" r:id="rId34"/>
    <p:sldId id="730" r:id="rId35"/>
    <p:sldId id="732" r:id="rId36"/>
    <p:sldId id="733" r:id="rId37"/>
    <p:sldId id="737" r:id="rId38"/>
    <p:sldId id="734" r:id="rId39"/>
    <p:sldId id="722" r:id="rId40"/>
    <p:sldId id="735" r:id="rId41"/>
    <p:sldId id="680" r:id="rId42"/>
    <p:sldId id="738" r:id="rId43"/>
    <p:sldId id="607" r:id="rId44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969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762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33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7029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296291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36920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847744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879830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38611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3312893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464798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1573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396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4233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06158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0213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578467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57.jpeg"/><Relationship Id="rId7" Type="http://schemas.openxmlformats.org/officeDocument/2006/relationships/image" Target="../media/image53.wmf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59.jpeg"/><Relationship Id="rId10" Type="http://schemas.openxmlformats.org/officeDocument/2006/relationships/image" Target="../media/image54.wmf"/><Relationship Id="rId4" Type="http://schemas.openxmlformats.org/officeDocument/2006/relationships/image" Target="../media/image58.jpe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3.jpeg"/><Relationship Id="rId5" Type="http://schemas.openxmlformats.org/officeDocument/2006/relationships/image" Target="../media/image71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7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jpeg"/><Relationship Id="rId18" Type="http://schemas.openxmlformats.org/officeDocument/2006/relationships/image" Target="../media/image22.jpeg"/><Relationship Id="rId3" Type="http://schemas.openxmlformats.org/officeDocument/2006/relationships/image" Target="../media/image8.jpeg"/><Relationship Id="rId7" Type="http://schemas.openxmlformats.org/officeDocument/2006/relationships/image" Target="../media/image12.png"/><Relationship Id="rId12" Type="http://schemas.openxmlformats.org/officeDocument/2006/relationships/image" Target="../media/image17.jpeg"/><Relationship Id="rId17" Type="http://schemas.openxmlformats.org/officeDocument/2006/relationships/image" Target="../media/image21.png"/><Relationship Id="rId2" Type="http://schemas.openxmlformats.org/officeDocument/2006/relationships/image" Target="../media/image7.png"/><Relationship Id="rId16" Type="http://schemas.openxmlformats.org/officeDocument/2006/relationships/image" Target="NULL"/><Relationship Id="rId20" Type="http://schemas.openxmlformats.org/officeDocument/2006/relationships/image" Target="../media/image5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tiff"/><Relationship Id="rId15" Type="http://schemas.openxmlformats.org/officeDocument/2006/relationships/image" Target="../media/image20.png"/><Relationship Id="rId10" Type="http://schemas.openxmlformats.org/officeDocument/2006/relationships/image" Target="../media/image15.png"/><Relationship Id="rId19" Type="http://schemas.openxmlformats.org/officeDocument/2006/relationships/image" Target="../media/image6.png"/><Relationship Id="rId4" Type="http://schemas.openxmlformats.org/officeDocument/2006/relationships/image" Target="../media/image9.jpg"/><Relationship Id="rId9" Type="http://schemas.openxmlformats.org/officeDocument/2006/relationships/image" Target="../media/image14.jpg"/><Relationship Id="rId14" Type="http://schemas.openxmlformats.org/officeDocument/2006/relationships/image" Target="../media/image1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jpeg"/><Relationship Id="rId3" Type="http://schemas.openxmlformats.org/officeDocument/2006/relationships/image" Target="../media/image79.jpg"/><Relationship Id="rId7" Type="http://schemas.openxmlformats.org/officeDocument/2006/relationships/image" Target="../media/image8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jpeg"/><Relationship Id="rId5" Type="http://schemas.openxmlformats.org/officeDocument/2006/relationships/image" Target="../media/image84.jpg"/><Relationship Id="rId4" Type="http://schemas.openxmlformats.org/officeDocument/2006/relationships/image" Target="../media/image83.jp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jpeg"/><Relationship Id="rId3" Type="http://schemas.openxmlformats.org/officeDocument/2006/relationships/image" Target="../media/image63.jpg"/><Relationship Id="rId7" Type="http://schemas.openxmlformats.org/officeDocument/2006/relationships/image" Target="../media/image8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10" Type="http://schemas.openxmlformats.org/officeDocument/2006/relationships/image" Target="../media/image92.jpeg"/><Relationship Id="rId4" Type="http://schemas.openxmlformats.org/officeDocument/2006/relationships/image" Target="../media/image88.png"/><Relationship Id="rId9" Type="http://schemas.openxmlformats.org/officeDocument/2006/relationships/image" Target="../media/image91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jpeg"/><Relationship Id="rId3" Type="http://schemas.openxmlformats.org/officeDocument/2006/relationships/image" Target="../media/image93.jpeg"/><Relationship Id="rId7" Type="http://schemas.openxmlformats.org/officeDocument/2006/relationships/image" Target="../media/image9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6.jpeg"/><Relationship Id="rId5" Type="http://schemas.openxmlformats.org/officeDocument/2006/relationships/image" Target="../media/image95.jpeg"/><Relationship Id="rId4" Type="http://schemas.openxmlformats.org/officeDocument/2006/relationships/image" Target="../media/image9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7" Type="http://schemas.openxmlformats.org/officeDocument/2006/relationships/image" Target="../media/image104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10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1.jpeg"/><Relationship Id="rId4" Type="http://schemas.openxmlformats.org/officeDocument/2006/relationships/image" Target="../media/image11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1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jpeg"/><Relationship Id="rId11" Type="http://schemas.openxmlformats.org/officeDocument/2006/relationships/image" Target="../media/image30.jpg"/><Relationship Id="rId5" Type="http://schemas.openxmlformats.org/officeDocument/2006/relationships/image" Target="../media/image28.png"/><Relationship Id="rId15" Type="http://schemas.openxmlformats.org/officeDocument/2006/relationships/image" Target="../media/image32.jpeg"/><Relationship Id="rId10" Type="http://schemas.openxmlformats.org/officeDocument/2006/relationships/image" Target="../media/image24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4.jpeg"/><Relationship Id="rId4" Type="http://schemas.openxmlformats.org/officeDocument/2006/relationships/image" Target="../media/image11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hyperlink" Target="https://www.ortechceramics.com/products/uncategorized/aluminum-nitride-substrate/" TargetMode="External"/><Relationship Id="rId7" Type="http://schemas.openxmlformats.org/officeDocument/2006/relationships/hyperlink" Target="https://www.accuratus.com/alumni.html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s://precision-ceramics.com/materials/aluminum-nitride/" TargetMode="External"/><Relationship Id="rId11" Type="http://schemas.openxmlformats.org/officeDocument/2006/relationships/hyperlink" Target="https://global.kyocera.com/prdct/fc/product/category/life/life011.html" TargetMode="External"/><Relationship Id="rId5" Type="http://schemas.openxmlformats.org/officeDocument/2006/relationships/image" Target="../media/image116.jpg"/><Relationship Id="rId10" Type="http://schemas.openxmlformats.org/officeDocument/2006/relationships/hyperlink" Target="https://global.kyocera.com/prdct/fc/list/material/silicon_carbide/index.html?gclid=CjwKCAjwvuGJBhB1EiwACU1AiftisyIcz-7Zw1pUJ2FXYrgWSHwlq1sCKNcSA6dtuBwhc6aw_cmEzBoC54EQAvD_BwE" TargetMode="External"/><Relationship Id="rId4" Type="http://schemas.openxmlformats.org/officeDocument/2006/relationships/hyperlink" Target="http://www.surmet.com/technology/aln/index.php" TargetMode="External"/><Relationship Id="rId9" Type="http://schemas.openxmlformats.org/officeDocument/2006/relationships/image" Target="../media/image11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1.jpeg"/><Relationship Id="rId5" Type="http://schemas.openxmlformats.org/officeDocument/2006/relationships/image" Target="../media/image109.jpeg"/><Relationship Id="rId4" Type="http://schemas.openxmlformats.org/officeDocument/2006/relationships/image" Target="../media/image110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0.jpeg"/><Relationship Id="rId4" Type="http://schemas.openxmlformats.org/officeDocument/2006/relationships/image" Target="../media/image125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jpe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09.jpeg"/><Relationship Id="rId5" Type="http://schemas.openxmlformats.org/officeDocument/2006/relationships/image" Target="../media/image126.wmf"/><Relationship Id="rId10" Type="http://schemas.openxmlformats.org/officeDocument/2006/relationships/image" Target="../media/image122.jpe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0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5.jpeg"/><Relationship Id="rId4" Type="http://schemas.openxmlformats.org/officeDocument/2006/relationships/image" Target="../media/image1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png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17" Type="http://schemas.openxmlformats.org/officeDocument/2006/relationships/image" Target="../media/image32.jpe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4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6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3" Type="http://schemas.openxmlformats.org/officeDocument/2006/relationships/image" Target="../media/image110.jpeg"/><Relationship Id="rId7" Type="http://schemas.openxmlformats.org/officeDocument/2006/relationships/image" Target="../media/image1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0.jpeg"/><Relationship Id="rId5" Type="http://schemas.openxmlformats.org/officeDocument/2006/relationships/image" Target="../media/image109.jpeg"/><Relationship Id="rId4" Type="http://schemas.openxmlformats.org/officeDocument/2006/relationships/image" Target="../media/image122.jpeg"/><Relationship Id="rId9" Type="http://schemas.openxmlformats.org/officeDocument/2006/relationships/image" Target="../media/image133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jpg"/><Relationship Id="rId5" Type="http://schemas.openxmlformats.org/officeDocument/2006/relationships/image" Target="../media/image28.png"/><Relationship Id="rId4" Type="http://schemas.openxmlformats.org/officeDocument/2006/relationships/image" Target="../media/image2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273175"/>
            <a:ext cx="11506200" cy="1470025"/>
          </a:xfrm>
        </p:spPr>
        <p:txBody>
          <a:bodyPr/>
          <a:lstStyle/>
          <a:p>
            <a:r>
              <a:rPr lang="en-US" dirty="0"/>
              <a:t>Packaging challenges in </a:t>
            </a:r>
            <a:r>
              <a:rPr lang="en-US" dirty="0" smtClean="0"/>
              <a:t>100-300 GHz </a:t>
            </a:r>
            <a:r>
              <a:rPr lang="en-US" dirty="0"/>
              <a:t>wireless.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85800"/>
            <a:ext cx="117348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3DIC - IEEE International 3D Systems Integration 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, Nov. 15-17, 2021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457200" y="3200400"/>
            <a:ext cx="10363200" cy="3016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None/>
              <a:defRPr sz="2800" b="1" i="1" baseline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kern="0" dirty="0"/>
              <a:t>M. J. W.  Rodwell</a:t>
            </a:r>
            <a:r>
              <a:rPr lang="en-US" kern="0" baseline="30000" dirty="0"/>
              <a:t>1</a:t>
            </a:r>
            <a:r>
              <a:rPr lang="en-US" kern="0" dirty="0"/>
              <a:t>, Ali A. Farid</a:t>
            </a:r>
            <a:r>
              <a:rPr lang="en-US" kern="0" baseline="30000" dirty="0"/>
              <a:t>1</a:t>
            </a:r>
            <a:r>
              <a:rPr lang="en-US" kern="0" dirty="0"/>
              <a:t>, A. S. H. </a:t>
            </a:r>
            <a:r>
              <a:rPr lang="en-US" kern="0" dirty="0" smtClean="0"/>
              <a:t>Ahmed</a:t>
            </a:r>
            <a:r>
              <a:rPr lang="en-US" kern="0" baseline="30000" dirty="0" smtClean="0"/>
              <a:t>1</a:t>
            </a:r>
            <a:r>
              <a:rPr lang="en-US" kern="0" dirty="0" smtClean="0"/>
              <a:t>, </a:t>
            </a:r>
            <a:r>
              <a:rPr lang="en-US" kern="0" dirty="0" smtClean="0">
                <a:solidFill>
                  <a:schemeClr val="accent1"/>
                </a:solidFill>
              </a:rPr>
              <a:t>M. Seo</a:t>
            </a:r>
            <a:r>
              <a:rPr lang="en-US" kern="0" baseline="30000" dirty="0" smtClean="0">
                <a:solidFill>
                  <a:schemeClr val="accent1"/>
                </a:solidFill>
              </a:rPr>
              <a:t>2</a:t>
            </a:r>
            <a:r>
              <a:rPr lang="en-US" kern="0" dirty="0" smtClean="0"/>
              <a:t>, </a:t>
            </a:r>
            <a:br>
              <a:rPr lang="en-US" kern="0" dirty="0" smtClean="0"/>
            </a:br>
            <a:r>
              <a:rPr lang="en-US" kern="0" dirty="0" smtClean="0"/>
              <a:t>U</a:t>
            </a:r>
            <a:r>
              <a:rPr lang="en-US" kern="0" dirty="0"/>
              <a:t>. </a:t>
            </a:r>
            <a:r>
              <a:rPr lang="en-US" kern="0" dirty="0" smtClean="0"/>
              <a:t>Soylu</a:t>
            </a:r>
            <a:r>
              <a:rPr lang="en-US" kern="0" baseline="30000" dirty="0" smtClean="0"/>
              <a:t>1</a:t>
            </a:r>
            <a:r>
              <a:rPr lang="en-US" kern="0" dirty="0" smtClean="0"/>
              <a:t>, </a:t>
            </a:r>
            <a:r>
              <a:rPr lang="en-US" kern="0" dirty="0"/>
              <a:t>A. </a:t>
            </a:r>
            <a:r>
              <a:rPr lang="en-US" kern="0" dirty="0" smtClean="0"/>
              <a:t>Alizadeh</a:t>
            </a:r>
            <a:r>
              <a:rPr lang="en-US" kern="0" baseline="30000" dirty="0" smtClean="0"/>
              <a:t>1</a:t>
            </a:r>
            <a:r>
              <a:rPr lang="en-US" kern="0" dirty="0" smtClean="0"/>
              <a:t>, </a:t>
            </a:r>
            <a:r>
              <a:rPr lang="en-US" kern="0" dirty="0"/>
              <a:t>N. </a:t>
            </a:r>
            <a:r>
              <a:rPr lang="en-US" kern="0" dirty="0" smtClean="0"/>
              <a:t>Hosseinzadeh</a:t>
            </a:r>
            <a:r>
              <a:rPr lang="en-US" kern="0" baseline="30000" dirty="0" smtClean="0"/>
              <a:t>1</a:t>
            </a:r>
            <a:r>
              <a:rPr lang="en-US" kern="0" dirty="0" smtClean="0"/>
              <a:t> </a:t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baseline="30000" dirty="0" smtClean="0"/>
              <a:t>1</a:t>
            </a:r>
            <a:r>
              <a:rPr lang="en-US" kern="0" dirty="0" smtClean="0"/>
              <a:t>University of California, Santa </a:t>
            </a:r>
            <a:r>
              <a:rPr lang="en-US" kern="0" dirty="0"/>
              <a:t>Barbara</a:t>
            </a:r>
            <a:br>
              <a:rPr lang="en-US" kern="0" dirty="0"/>
            </a:br>
            <a:r>
              <a:rPr lang="en-US" kern="0" baseline="30000" dirty="0" smtClean="0">
                <a:solidFill>
                  <a:schemeClr val="accent1"/>
                </a:solidFill>
              </a:rPr>
              <a:t>2</a:t>
            </a:r>
            <a:r>
              <a:rPr lang="en-US" kern="0" dirty="0" smtClean="0">
                <a:solidFill>
                  <a:schemeClr val="accent1"/>
                </a:solidFill>
              </a:rPr>
              <a:t>Sungkyunkwan University</a:t>
            </a:r>
            <a:r>
              <a:rPr lang="en-US" kern="0" dirty="0" smtClean="0"/>
              <a:t/>
            </a:r>
            <a:br>
              <a:rPr lang="en-US" kern="0" dirty="0" smtClean="0"/>
            </a:br>
            <a:endParaRPr lang="en-US" kern="0" dirty="0" smtClean="0"/>
          </a:p>
          <a:p>
            <a:r>
              <a:rPr lang="en-US" kern="0" dirty="0" smtClean="0"/>
              <a:t>rodwell@ece.ucsb.edu</a:t>
            </a:r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152400" y="6315468"/>
            <a:ext cx="102870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: This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was supported in part by the Semiconductor Research Corporation (SRC) and DARPA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603724" y="298185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536119" y="2123228"/>
            <a:ext cx="769518" cy="62261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10221919" y="2262574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7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better than CMOS, worse than InP HBT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8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9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PAE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PAE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</p:spTree>
    <p:extLst>
      <p:ext uri="{BB962C8B-B14F-4D97-AF65-F5344CB8AC3E}">
        <p14:creationId xmlns:p14="http://schemas.microsoft.com/office/powerpoint/2010/main" val="3655427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1974"/>
            <a:ext cx="11506200" cy="398463"/>
          </a:xfrm>
        </p:spPr>
        <p:txBody>
          <a:bodyPr/>
          <a:lstStyle/>
          <a:p>
            <a:r>
              <a:rPr lang="en-US" dirty="0" smtClean="0"/>
              <a:t>140GHz Tx/Rx, 22nm SOI CMOS (GlobalFoundries)</a:t>
            </a:r>
            <a:endParaRPr lang="en-US" dirty="0"/>
          </a:p>
        </p:txBody>
      </p:sp>
      <p:sp>
        <p:nvSpPr>
          <p:cNvPr id="18" name="AutoShape 10" descr="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">
            <a:extLst>
              <a:ext uri="{FF2B5EF4-FFF2-40B4-BE49-F238E27FC236}">
                <a16:creationId xmlns:a16="http://schemas.microsoft.com/office/drawing/2014/main" id="{676B838A-5E06-476D-BE0B-235740341F9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96DCA794-C8B0-4BEC-B724-009B6237CD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5950" y="1345052"/>
            <a:ext cx="5737953" cy="2312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>
            <a:extLst>
              <a:ext uri="{FF2B5EF4-FFF2-40B4-BE49-F238E27FC236}">
                <a16:creationId xmlns:a16="http://schemas.microsoft.com/office/drawing/2014/main" id="{EF29B111-C1BE-490B-B2E4-816C1002E1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600" y="4191000"/>
            <a:ext cx="5964483" cy="1622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A5CEA92-01D6-4118-8E5A-B8B6073D7C3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319119" y="3962231"/>
            <a:ext cx="5303520" cy="2396544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485D182-D330-46DF-966E-3B1D351FB74C}"/>
              </a:ext>
            </a:extLst>
          </p:cNvPr>
          <p:cNvCxnSpPr>
            <a:cxnSpLocks/>
          </p:cNvCxnSpPr>
          <p:nvPr/>
        </p:nvCxnSpPr>
        <p:spPr>
          <a:xfrm>
            <a:off x="11790742" y="3968264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16347BB-B2AB-409C-AC89-755A5820B59D}"/>
              </a:ext>
            </a:extLst>
          </p:cNvPr>
          <p:cNvCxnSpPr>
            <a:cxnSpLocks/>
          </p:cNvCxnSpPr>
          <p:nvPr/>
        </p:nvCxnSpPr>
        <p:spPr>
          <a:xfrm>
            <a:off x="6329164" y="6512797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BA5F2EC-3119-4062-B869-B40A08374364}"/>
              </a:ext>
            </a:extLst>
          </p:cNvPr>
          <p:cNvSpPr txBox="1"/>
          <p:nvPr/>
        </p:nvSpPr>
        <p:spPr>
          <a:xfrm>
            <a:off x="8675250" y="6488668"/>
            <a:ext cx="827471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08BA1D-0898-4CFB-8B74-C41678EC2191}"/>
              </a:ext>
            </a:extLst>
          </p:cNvPr>
          <p:cNvSpPr txBox="1"/>
          <p:nvPr/>
        </p:nvSpPr>
        <p:spPr>
          <a:xfrm rot="16200000">
            <a:off x="11541502" y="4970189"/>
            <a:ext cx="931665" cy="3139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E05482E-5742-4126-A927-9217041DB68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00763" y="1072664"/>
            <a:ext cx="5303092" cy="2401010"/>
          </a:xfrm>
          <a:prstGeom prst="rect">
            <a:avLst/>
          </a:prstGeom>
        </p:spPr>
      </p:pic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32A33D3-9C69-440C-8C58-C25D184D98AD}"/>
              </a:ext>
            </a:extLst>
          </p:cNvPr>
          <p:cNvCxnSpPr>
            <a:cxnSpLocks/>
          </p:cNvCxnSpPr>
          <p:nvPr/>
        </p:nvCxnSpPr>
        <p:spPr>
          <a:xfrm>
            <a:off x="11762341" y="1072664"/>
            <a:ext cx="0" cy="240101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46B73E7-DE64-433C-9E70-E3C99F9BCF98}"/>
              </a:ext>
            </a:extLst>
          </p:cNvPr>
          <p:cNvCxnSpPr>
            <a:cxnSpLocks/>
          </p:cNvCxnSpPr>
          <p:nvPr/>
        </p:nvCxnSpPr>
        <p:spPr>
          <a:xfrm>
            <a:off x="6300763" y="3617197"/>
            <a:ext cx="53030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CDFA2BE-910A-4C7A-96AB-09F5BFC478D4}"/>
              </a:ext>
            </a:extLst>
          </p:cNvPr>
          <p:cNvSpPr txBox="1"/>
          <p:nvPr/>
        </p:nvSpPr>
        <p:spPr>
          <a:xfrm>
            <a:off x="8646849" y="3593068"/>
            <a:ext cx="747320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 m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B928C5C-CBBF-437F-B0A4-8032AE3E6D35}"/>
              </a:ext>
            </a:extLst>
          </p:cNvPr>
          <p:cNvSpPr txBox="1"/>
          <p:nvPr/>
        </p:nvSpPr>
        <p:spPr>
          <a:xfrm rot="16200000">
            <a:off x="11559588" y="2138773"/>
            <a:ext cx="83869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.76 mm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38200" y="6484001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CSB, </a:t>
            </a: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2019 RF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symposiu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910032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9220200" cy="770694"/>
          </a:xfrm>
        </p:spPr>
        <p:txBody>
          <a:bodyPr/>
          <a:lstStyle/>
          <a:p>
            <a:r>
              <a:rPr lang="en-US" dirty="0" smtClean="0"/>
              <a:t>Power Amplifiers in 250 nm InP HBT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680284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68028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68028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68061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556084"/>
            <a:ext cx="11536680" cy="305562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685800" y="5638800"/>
            <a:ext cx="571419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ord-setting efficiency for 100-300GHz power amplifiers.</a:t>
            </a:r>
          </a:p>
        </p:txBody>
      </p:sp>
    </p:spTree>
    <p:extLst>
      <p:ext uri="{BB962C8B-B14F-4D97-AF65-F5344CB8AC3E}">
        <p14:creationId xmlns:p14="http://schemas.microsoft.com/office/powerpoint/2010/main" val="2678308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210 </a:t>
            </a:r>
            <a:r>
              <a:rPr lang="en-US" dirty="0"/>
              <a:t>GHz Transmitter and Receiver 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25" y="2884866"/>
            <a:ext cx="5308810" cy="1631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1749611" y="1163124"/>
            <a:ext cx="29747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T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AACD60-27CC-4D76-A7A8-8D6BBE2853F1}"/>
              </a:ext>
            </a:extLst>
          </p:cNvPr>
          <p:cNvSpPr txBox="1"/>
          <p:nvPr/>
        </p:nvSpPr>
        <p:spPr>
          <a:xfrm>
            <a:off x="7454590" y="1219804"/>
            <a:ext cx="2990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R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31684"/>
              </p:ext>
            </p:extLst>
          </p:nvPr>
        </p:nvGraphicFramePr>
        <p:xfrm>
          <a:off x="76200" y="4561889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4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61889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0" y="2928920"/>
            <a:ext cx="4431165" cy="16430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9600" y="770865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32245"/>
              </p:ext>
            </p:extLst>
          </p:nvPr>
        </p:nvGraphicFramePr>
        <p:xfrm>
          <a:off x="3264102" y="4670339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5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670339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32611"/>
              </p:ext>
            </p:extLst>
          </p:nvPr>
        </p:nvGraphicFramePr>
        <p:xfrm>
          <a:off x="6120176" y="4572000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6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572000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1591"/>
              </p:ext>
            </p:extLst>
          </p:nvPr>
        </p:nvGraphicFramePr>
        <p:xfrm>
          <a:off x="9125598" y="4572000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97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572000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770694"/>
          </a:xfrm>
        </p:spPr>
        <p:txBody>
          <a:bodyPr/>
          <a:lstStyle/>
          <a:p>
            <a:r>
              <a:rPr lang="en-US" dirty="0" smtClean="0"/>
              <a:t>280GHz transmitter and receiver IC designs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20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 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08243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6547" y="3302407"/>
            <a:ext cx="2284804" cy="17136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51" y="3276600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443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6938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0" y="161974"/>
            <a:ext cx="11465370" cy="398463"/>
          </a:xfrm>
        </p:spPr>
        <p:txBody>
          <a:bodyPr/>
          <a:lstStyle/>
          <a:p>
            <a:r>
              <a:rPr lang="en-US" dirty="0" smtClean="0"/>
              <a:t>Do we need 2D arrays ? 1D steering might be fin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914400"/>
            <a:ext cx="6477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ings.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959" y="1448238"/>
            <a:ext cx="5502641" cy="458077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7200" y="2514600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KGPlot" r:id="rId4" imgW="5118120" imgH="3602520" progId="KGraph_Plot">
                  <p:embed/>
                </p:oleObj>
              </mc:Choice>
              <mc:Fallback>
                <p:oleObj name="KGPlot" r:id="rId4" imgW="5118120" imgH="3602520" progId="KGraph_Plot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2568" y="2175767"/>
            <a:ext cx="2451349" cy="1634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966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277600" cy="398463"/>
          </a:xfrm>
        </p:spPr>
        <p:txBody>
          <a:bodyPr/>
          <a:lstStyle/>
          <a:p>
            <a:r>
              <a:rPr lang="en-US" dirty="0" smtClean="0"/>
              <a:t>2D vs. 1D: user spatial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336" y="838200"/>
            <a:ext cx="5677705" cy="1788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352800"/>
            <a:ext cx="3056195" cy="2908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339940"/>
            <a:ext cx="3056195" cy="2908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3516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10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1" y="297180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77200" y="297180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3297" y="3712364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01200" y="3581400"/>
            <a:ext cx="4572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tx2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601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5800" y="6324600"/>
            <a:ext cx="11049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9285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134937"/>
            <a:ext cx="7620000" cy="398463"/>
          </a:xfrm>
        </p:spPr>
        <p:txBody>
          <a:bodyPr/>
          <a:lstStyle/>
          <a:p>
            <a:r>
              <a:rPr lang="en-US" sz="3600" dirty="0"/>
              <a:t>1D or 2D </a:t>
            </a:r>
            <a:r>
              <a:rPr lang="en-US" sz="3600" dirty="0" smtClean="0"/>
              <a:t>subarray </a:t>
            </a:r>
            <a:r>
              <a:rPr lang="en-US" sz="3600" dirty="0"/>
              <a:t>for </a:t>
            </a:r>
            <a:r>
              <a:rPr lang="en-US" sz="3600" dirty="0" smtClean="0"/>
              <a:t>backhaul</a:t>
            </a:r>
            <a:r>
              <a:rPr lang="en-US" sz="3600" dirty="0"/>
              <a:t> </a:t>
            </a:r>
            <a:r>
              <a:rPr lang="en-US" sz="3600" dirty="0" smtClean="0"/>
              <a:t>?</a:t>
            </a:r>
            <a:endParaRPr lang="en-US" altLang="fr-FR" sz="3400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1176326"/>
            <a:ext cx="1165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Should we use 4x4 array, 1x16, or 16x1 array ?  </a:t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All provide same system link budget, same # RF channels, same  angular scanning range.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91" y="2044553"/>
            <a:ext cx="3397136" cy="363543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125" y="1891804"/>
            <a:ext cx="6245475" cy="40517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6324600"/>
            <a:ext cx="11049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43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5410200"/>
            <a:ext cx="3098012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, </a:t>
            </a:r>
            <a:r>
              <a:rPr lang="en-US" sz="1100" b="0" dirty="0" smtClean="0">
                <a:latin typeface="Calibri" pitchFamily="34" charset="0"/>
              </a:rPr>
              <a:t>H. Horikaw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M. Imayoshi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, </a:t>
            </a:r>
            <a:r>
              <a:rPr lang="en-US" sz="1100" b="0" dirty="0" smtClean="0">
                <a:latin typeface="Calibri" pitchFamily="34" charset="0"/>
              </a:rPr>
              <a:t>N. Sharm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S. Abu-Surra, W. Choi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dirty="0" smtClean="0">
                <a:latin typeface="Calibri" pitchFamily="34" charset="0"/>
              </a:rPr>
              <a:t>: A. Dhananjay, </a:t>
            </a:r>
            <a:br>
              <a:rPr lang="en-US" sz="1100" b="0" dirty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5917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546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08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dirty="0" smtClean="0"/>
              <a:t>140GHz hub</a:t>
            </a:r>
            <a:r>
              <a:rPr lang="en-US" dirty="0"/>
              <a:t>: </a:t>
            </a:r>
            <a:r>
              <a:rPr lang="en-US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29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51522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135GHz 8-channel MIMO hub array tile modules</a:t>
            </a:r>
            <a:endParaRPr lang="en-US" dirty="0"/>
          </a:p>
        </p:txBody>
      </p:sp>
      <p:pic>
        <p:nvPicPr>
          <p:cNvPr id="1026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477137"/>
            <a:ext cx="10972799" cy="52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165947"/>
            <a:ext cx="6964409" cy="1564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165947"/>
            <a:ext cx="3444552" cy="181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32356"/>
            <a:ext cx="10972800" cy="47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5263630"/>
            <a:ext cx="6964409" cy="144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394" y="5125569"/>
            <a:ext cx="3789007" cy="158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6200" y="1143000"/>
            <a:ext cx="7239000" cy="71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</a:t>
            </a:r>
            <a:r>
              <a:rPr lang="da-DK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Farid et. al, 2021 IEEE BCICTS Symposium</a:t>
            </a:r>
          </a:p>
          <a:p>
            <a:pPr>
              <a:buClr>
                <a:srgbClr val="FF0000"/>
              </a:buClr>
            </a:pP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" y="4191000"/>
            <a:ext cx="7543800" cy="7140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: </a:t>
            </a:r>
            <a:r>
              <a:rPr lang="da-DK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to be submitted</a:t>
            </a:r>
            <a:endParaRPr lang="da-DK" sz="20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280 GHz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9372600" cy="7624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 MIMO backhaul demo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049000" cy="431120"/>
          </a:xfrm>
        </p:spPr>
        <p:txBody>
          <a:bodyPr/>
          <a:lstStyle/>
          <a:p>
            <a:r>
              <a:rPr lang="en-US" dirty="0" smtClean="0"/>
              <a:t>210GHz Module: Single-Channel Backup Pla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568" y="914475"/>
            <a:ext cx="4807365" cy="35813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524" y="3923261"/>
            <a:ext cx="5015789" cy="27660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74768" y="892942"/>
            <a:ext cx="2831032" cy="29170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9128" y="2216984"/>
            <a:ext cx="3231559" cy="9273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96400" y="1140342"/>
            <a:ext cx="2526578" cy="9273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665" y="4267200"/>
            <a:ext cx="3401291" cy="2479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6493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D712CF-C59D-4C73-8A13-8F081992E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28600"/>
            <a:ext cx="11125200" cy="457200"/>
          </a:xfrm>
        </p:spPr>
        <p:txBody>
          <a:bodyPr/>
          <a:lstStyle/>
          <a:p>
            <a:r>
              <a:rPr lang="en-US" sz="3200" dirty="0" smtClean="0"/>
              <a:t>210GHz Series </a:t>
            </a:r>
            <a:r>
              <a:rPr lang="en-US" sz="3200" dirty="0"/>
              <a:t>Feed </a:t>
            </a:r>
            <a:r>
              <a:rPr lang="en-US" sz="3200" dirty="0" smtClean="0"/>
              <a:t>Antenna on 50 </a:t>
            </a:r>
            <a:r>
              <a:rPr lang="en-US" sz="3200" dirty="0" smtClean="0">
                <a:latin typeface="Symbol" panose="05050102010706020507" pitchFamily="18" charset="2"/>
              </a:rPr>
              <a:t>m</a:t>
            </a:r>
            <a:r>
              <a:rPr lang="en-US" sz="3200" dirty="0" smtClean="0"/>
              <a:t>m Fused Silica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524000"/>
            <a:ext cx="3041703" cy="38981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9460" y="1051560"/>
            <a:ext cx="3634740" cy="24536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37560" y="3832860"/>
            <a:ext cx="3596640" cy="24917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5416" y="990600"/>
            <a:ext cx="4867984" cy="499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69453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alt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Arial" charset="0"/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altLang="en-US" sz="8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Arial" charset="0"/>
              </a:rPr>
              <a:t>Advanced Packages</a:t>
            </a:r>
            <a:endParaRPr kumimoji="0" lang="en-US" altLang="en-US" sz="4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386" y="2122872"/>
            <a:ext cx="2607014" cy="19919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1648" y="2128722"/>
            <a:ext cx="2148752" cy="198607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3382" y="2362200"/>
            <a:ext cx="2951018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7273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23343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4524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6048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45256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714" y="3789482"/>
            <a:ext cx="1395419" cy="1322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6475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172200" y="426720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6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9263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7" name="Equation" r:id="rId9" imgW="545760" imgH="164880" progId="Equation.DSMT4">
                    <p:embed/>
                  </p:oleObj>
                </mc:Choice>
                <mc:Fallback>
                  <p:oleObj name="Equation" r:id="rId9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10859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~1~40 GHz ("5G?")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</a:t>
            </a:r>
            <a:r>
              <a:rPr lang="en-US" sz="2000" dirty="0" smtClean="0">
                <a:latin typeface="Calibri" pitchFamily="34" charset="0"/>
              </a:rPr>
              <a:t>might be </a:t>
            </a:r>
            <a:r>
              <a:rPr lang="en-US" sz="2000" dirty="0">
                <a:latin typeface="Calibri" pitchFamily="34" charset="0"/>
              </a:rPr>
              <a:t>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37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515600" y="42783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8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26284" y="5074670"/>
            <a:ext cx="3428289" cy="12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241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201400" cy="466725"/>
          </a:xfrm>
        </p:spPr>
        <p:txBody>
          <a:bodyPr/>
          <a:lstStyle/>
          <a:p>
            <a:r>
              <a:rPr lang="en-US" sz="3600" smtClean="0"/>
              <a:t>Materials for 100-300GHz Packages</a:t>
            </a:r>
            <a:endParaRPr lang="en-US" sz="36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0750" y="1143000"/>
            <a:ext cx="4590650" cy="1004938"/>
          </a:xfrm>
          <a:prstGeom prst="rect">
            <a:avLst/>
          </a:prstGeom>
        </p:spPr>
      </p:pic>
      <p:pic>
        <p:nvPicPr>
          <p:cNvPr id="89091" name="Picture 3" descr="Pictur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0465" y="4700611"/>
            <a:ext cx="3232832" cy="2030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990600" y="2057400"/>
            <a:ext cx="2590800" cy="5334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990600" y="4094104"/>
            <a:ext cx="2590800" cy="5334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4610" y="5638800"/>
            <a:ext cx="3272589" cy="5334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604976"/>
              </p:ext>
            </p:extLst>
          </p:nvPr>
        </p:nvGraphicFramePr>
        <p:xfrm>
          <a:off x="128567" y="1020796"/>
          <a:ext cx="6043633" cy="5118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6" imgW="2819160" imgH="2387520" progId="Equation.DSMT4">
                  <p:embed/>
                </p:oleObj>
              </mc:Choice>
              <mc:Fallback>
                <p:oleObj name="Equation" r:id="rId6" imgW="2819160" imgH="2387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67" y="1020796"/>
                        <a:ext cx="6043633" cy="5118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209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201400" cy="466725"/>
          </a:xfrm>
        </p:spPr>
        <p:txBody>
          <a:bodyPr/>
          <a:lstStyle/>
          <a:p>
            <a:r>
              <a:rPr lang="en-US" sz="3600" dirty="0" smtClean="0"/>
              <a:t>Packages for medium-to-high-power 1D array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962963"/>
            <a:ext cx="6870024" cy="2586046"/>
          </a:xfrm>
          <a:prstGeom prst="rect">
            <a:avLst/>
          </a:prstGeom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7696200" cy="410855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PA heatsinking: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good-high </a:t>
            </a: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thermal conductivity under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IC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Even 1D arrays are dens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:</a:t>
            </a:r>
            <a:b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IF, power, control, LO/N lines </a:t>
            </a:r>
            <a:r>
              <a:rPr kumimoji="0" lang="en-US" sz="2400" b="0" i="0" u="sng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must run under IC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need OK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lin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losses @ DC~30GHz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→ moderate dielectric constant, high thermal K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ceramic AlN or SiC ?  (~200W/K/M)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eed high-quality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100-300GHz antennas</a:t>
            </a:r>
            <a:b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one thin and low-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insulator plane required.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fused silica or similar.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for high-performance antennas</a:t>
            </a:r>
            <a:b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for 100-300GHz routing,  if needed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129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60388" y="134939"/>
            <a:ext cx="11250612" cy="466725"/>
          </a:xfrm>
        </p:spPr>
        <p:txBody>
          <a:bodyPr/>
          <a:lstStyle/>
          <a:p>
            <a:r>
              <a:rPr lang="en-US" dirty="0" smtClean="0"/>
              <a:t>Ceramic AlN and SiC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10433978" cy="32590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Crystalline AlN and SiC are expensive.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Ok for high-performance DOD package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need cheaper package material for industry, consumers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Ceramic AlN and SiC can be substantially less expensive</a:t>
            </a:r>
            <a:r>
              <a:rPr lang="en-US" sz="2400" b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>
                <a:latin typeface="Calibri" pitchFamily="34" charset="0"/>
                <a:cs typeface="Calibri" pitchFamily="34" charset="0"/>
              </a:rPr>
            </a:br>
            <a:r>
              <a:rPr lang="en-US" sz="2400" b="0" smtClean="0">
                <a:latin typeface="Calibri" pitchFamily="34" charset="0"/>
                <a:cs typeface="Calibri" pitchFamily="34" charset="0"/>
              </a:rPr>
              <a:t>lower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hermal conductivity</a:t>
            </a:r>
            <a:r>
              <a:rPr lang="en-US" sz="2400" b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>
                <a:latin typeface="Calibri" pitchFamily="34" charset="0"/>
                <a:cs typeface="Calibri" pitchFamily="34" charset="0"/>
              </a:rPr>
            </a:br>
            <a:r>
              <a:rPr lang="en-US" sz="2400" b="0" smtClean="0">
                <a:latin typeface="Calibri" pitchFamily="34" charset="0"/>
                <a:cs typeface="Calibri" pitchFamily="34" charset="0"/>
              </a:rPr>
              <a:t>can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be formed into thick layers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ceramic AlN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apparently has K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th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~100W/K/m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ceramic SiC apparently has K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th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~180W/K/m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excellent for many packages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612" y="5336960"/>
            <a:ext cx="4455066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www.ortechceramics.com/products/uncategorized/aluminum-nitride-substrate/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59960" y="5634525"/>
            <a:ext cx="263245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surmet.com/technology/aln/index.php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457200"/>
            <a:ext cx="3673555" cy="27604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2400" y="5845304"/>
            <a:ext cx="312457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s://precision-ceramics.com/materials/aluminum-nitride/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74043" y="6093768"/>
            <a:ext cx="216116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https://www.accuratus.com/alumni.htm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24800" y="3858350"/>
            <a:ext cx="4156364" cy="23741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49743" y="4129717"/>
            <a:ext cx="3018646" cy="264912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152400" y="6550968"/>
            <a:ext cx="10052752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10"/>
              </a:rPr>
              <a:t>https://global.kyocera.com/prdct/fc/list/material/silicon_carbide/index.html?gclid=CjwKCAjwvuGJBhB1EiwACU1AiftisyIcz-7Zw1pUJ2FXYrgWSHwlq1sCKNcSA6dtuBwhc6aw_cmEzBoC54EQAvD_Bw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52400" y="6320136"/>
            <a:ext cx="3589444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11"/>
              </a:rPr>
              <a:t>https://</a:t>
            </a:r>
            <a:r>
              <a:rPr lang="en-US" dirty="0" smtClean="0">
                <a:hlinkClick r:id="rId11"/>
              </a:rPr>
              <a:t>global.kyocera.com/prdct/fc/product/category/life/life011.html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609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10896600" cy="762000"/>
          </a:xfrm>
        </p:spPr>
        <p:txBody>
          <a:bodyPr/>
          <a:lstStyle/>
          <a:p>
            <a:r>
              <a:rPr lang="en-US" sz="3600" dirty="0" smtClean="0"/>
              <a:t>The 100-300GHz 2D Array Challenge</a:t>
            </a:r>
            <a:endParaRPr lang="en-US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218" y="2044804"/>
            <a:ext cx="1118668" cy="15365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077910"/>
            <a:ext cx="1603005" cy="1364845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1747" y="4495800"/>
          <a:ext cx="4480560" cy="1341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Symbol" panose="05050102010706020507" pitchFamily="18" charset="2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8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3581400"/>
            <a:ext cx="2859987" cy="26434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0600" y="3961243"/>
            <a:ext cx="3154485" cy="241023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200" y="991612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ystem architectur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Single-beam: simpler RF front-end, simpler baseband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: complex digital baseband, flexible, many beam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ray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an be made from either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les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r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y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rays must be vast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1,000-10,000 element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rrays must be dense: packaging challenges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Many DC/IF/LO lines, plus antenna interface.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Fitting IC functions into available area.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    Removing the heat.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600" y="981849"/>
            <a:ext cx="2772613" cy="130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570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10896600" cy="762000"/>
          </a:xfrm>
        </p:spPr>
        <p:txBody>
          <a:bodyPr/>
          <a:lstStyle/>
          <a:p>
            <a:r>
              <a:rPr lang="en-US" sz="3600" dirty="0" smtClean="0"/>
              <a:t>The 100-300GHz 2D Arrays: tiles vs. trays</a:t>
            </a:r>
            <a:endParaRPr lang="en-US" sz="36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67000"/>
            <a:ext cx="4187308" cy="387030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81000" y="991612"/>
            <a:ext cx="510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>
                <a:srgbClr val="FF0000"/>
              </a:buClr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iles: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inner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cheaper, lighter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ess space to fit the electronics: ~0.6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× 0.6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difficult to remove the heat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0" y="990600"/>
            <a:ext cx="510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buClr>
                <a:srgbClr val="FF0000"/>
              </a:buClr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y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 (Slats)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icker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more expensive, heavier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ore space to fit the electronics: ~ L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× 0.6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asier to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move the heat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5118" y="2265161"/>
            <a:ext cx="3287305" cy="21348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72369" y="3886200"/>
            <a:ext cx="3469934" cy="2651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64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A simple 200GHz, 0.6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×0.6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 array can just fi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99362"/>
            <a:ext cx="7819748" cy="21248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495211"/>
            <a:ext cx="6359029" cy="2829389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8382000" y="2383461"/>
            <a:ext cx="2362200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24-element array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4.5mm × 4.5mm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8798" y="3064042"/>
            <a:ext cx="3337560" cy="33070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9200" y="851026"/>
            <a:ext cx="1603005" cy="1364845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15340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Seo et al, 2021 IMS</a:t>
            </a:r>
          </a:p>
        </p:txBody>
      </p:sp>
    </p:spTree>
    <p:extLst>
      <p:ext uri="{BB962C8B-B14F-4D97-AF65-F5344CB8AC3E}">
        <p14:creationId xmlns:p14="http://schemas.microsoft.com/office/powerpoint/2010/main" val="4147220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201400" cy="466725"/>
          </a:xfrm>
        </p:spPr>
        <p:txBody>
          <a:bodyPr/>
          <a:lstStyle/>
          <a:p>
            <a:r>
              <a:rPr lang="en-US" sz="3600" dirty="0"/>
              <a:t>Packages for medium-to-high-power 2D arrays</a:t>
            </a:r>
            <a:endParaRPr lang="en-US" sz="3600" dirty="0" smtClean="0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8600" y="1518371"/>
            <a:ext cx="6934200" cy="34376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PA heatsinking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good-high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thermal conductivity material unde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ICs</a:t>
            </a: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D arrays are very dens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: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IF, power, control, LO reference lines </a:t>
            </a:r>
            <a:r>
              <a:rPr kumimoji="0" lang="en-US" sz="2000" b="0" i="0" u="sng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must run under IC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need OK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line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losses @ DC~30GHz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/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→ moderate dielectric constant, high thermal K.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ceramic AlN or SiC (~200W/K/M)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possibly LTCC;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need better thermal vias, better density.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eed high-quality</a:t>
            </a:r>
            <a:r>
              <a:rPr kumimoji="0" lang="en-US" sz="200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100-300GHz antennas </a:t>
            </a:r>
            <a:r>
              <a:rPr kumimoji="0" lang="en-US" sz="2000" i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bove ICs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.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    need thin low-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 insulator plane above IC.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fused silica superstrate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8157" y="1031933"/>
            <a:ext cx="5066643" cy="4683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70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4939"/>
            <a:ext cx="10287000" cy="466725"/>
          </a:xfrm>
          <a:noFill/>
        </p:spPr>
        <p:txBody>
          <a:bodyPr/>
          <a:lstStyle/>
          <a:p>
            <a:r>
              <a:rPr lang="en-US" dirty="0" smtClean="0"/>
              <a:t>100-300GHz array frequency scaling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8900" y="838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6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" y="838200"/>
                        <a:ext cx="309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3124200" y="1244637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3886200" y="1016452"/>
            <a:ext cx="3505201" cy="445441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002028" y="939800"/>
            <a:ext cx="685800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915400" y="1320800"/>
            <a:ext cx="391428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73500" y="8382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7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838200"/>
                        <a:ext cx="7086600" cy="787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15400" y="1676400"/>
            <a:ext cx="3200400" cy="2213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 dirty="0" smtClean="0">
                <a:latin typeface="Calibri" pitchFamily="34" charset="0"/>
                <a:cs typeface="Calibri" pitchFamily="34" charset="0"/>
              </a:rPr>
              <a:t>(Worst-case atmospheric loss: ~constant over 50-300GHz)</a:t>
            </a:r>
          </a:p>
        </p:txBody>
      </p:sp>
      <p:graphicFrame>
        <p:nvGraphicFramePr>
          <p:cNvPr id="19" name="Group 3"/>
          <p:cNvGraphicFramePr>
            <a:graphicFrameLocks noGrp="1"/>
          </p:cNvGraphicFramePr>
          <p:nvPr>
            <p:extLst/>
          </p:nvPr>
        </p:nvGraphicFramePr>
        <p:xfrm>
          <a:off x="381000" y="1905000"/>
          <a:ext cx="4206240" cy="10972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Proposed scaling law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rrier frequenc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 transmit pow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" name="Group 3"/>
          <p:cNvGraphicFramePr>
            <a:graphicFrameLocks noGrp="1"/>
          </p:cNvGraphicFramePr>
          <p:nvPr>
            <p:extLst/>
          </p:nvPr>
        </p:nvGraphicFramePr>
        <p:xfrm>
          <a:off x="5623560" y="1905000"/>
          <a:ext cx="4206240" cy="24688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Implic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pacity (# beams·bit rate per beam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umber elem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c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eleme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082562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83869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59069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7275826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90" y="3024953"/>
            <a:ext cx="1848094" cy="669969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>
            <a:off x="4724400" y="2225040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398" y="3845246"/>
            <a:ext cx="2599988" cy="240315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55471" y="4419600"/>
            <a:ext cx="2988459" cy="194078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24210" y="4513756"/>
            <a:ext cx="2370012" cy="181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26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2D arrays with ICs *beside* antenna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5715000" cy="5244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cept:</a:t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× N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D array array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F ICs placed at sides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triplines between ICs and antennas </a:t>
            </a:r>
          </a:p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connect losses are acceptable</a:t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 lengths are &lt;N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: low loss</a:t>
            </a:r>
          </a:p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connect density limits array size:</a:t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e: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layer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CP interposer (75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ayers,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e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~3.3),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iplines 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 75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wide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mal line coupling: 150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ine spacing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4  interconnects in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2 pitch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.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→ 8×8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rray tile size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t 140GHz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→ 16×16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rray tile size a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5GHz 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 channel density 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mits array size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2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tenna pitch,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× N antenna array fed from both sides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IC channel  pitch =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N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sume 250 </a:t>
            </a:r>
            <a:r>
              <a:rPr lang="en-US" sz="18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channel pitch: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×8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rray tile size at 140GHz</a:t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×16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array tile size at 75GHz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185" y="943484"/>
            <a:ext cx="5896415" cy="5152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3450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9882188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ackaging for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895600"/>
            <a:ext cx="100584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9" descr="Pictur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0993" y="3341767"/>
            <a:ext cx="3789007" cy="158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3052166"/>
            <a:ext cx="2148750" cy="1986077"/>
          </a:xfrm>
          <a:prstGeom prst="rect">
            <a:avLst/>
          </a:prstGeom>
        </p:spPr>
      </p:pic>
      <p:pic>
        <p:nvPicPr>
          <p:cNvPr id="11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3225321"/>
            <a:ext cx="3444552" cy="181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2400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765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4" name="Equation" r:id="rId7" imgW="761760" imgH="177480" progId="Equation.DSMT4">
                    <p:embed/>
                  </p:oleObj>
                </mc:Choice>
                <mc:Fallback>
                  <p:oleObj name="Equation" r:id="rId7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5"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6" name="Equation" r:id="rId11" imgW="545760" imgH="164880" progId="Equation.DSMT4">
                    <p:embed/>
                  </p:oleObj>
                </mc:Choice>
                <mc:Fallback>
                  <p:oleObj name="Equation" r:id="rId11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4574688"/>
            <a:ext cx="2517334" cy="1949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945" y="5175048"/>
            <a:ext cx="1534961" cy="1454352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432197" y="5787718"/>
            <a:ext cx="1062038" cy="293687"/>
            <a:chOff x="5791200" y="6488113"/>
            <a:chExt cx="1062038" cy="293687"/>
          </a:xfrm>
        </p:grpSpPr>
        <p:sp>
          <p:nvSpPr>
            <p:cNvPr id="43" name="Rectangle 4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77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08879" y="4015250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499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"/>
            <a:ext cx="9574212" cy="762000"/>
          </a:xfrm>
        </p:spPr>
        <p:txBody>
          <a:bodyPr/>
          <a:lstStyle/>
          <a:p>
            <a:r>
              <a:rPr lang="en-US" dirty="0" smtClean="0"/>
              <a:t>Packaging for 100-300GHz wireles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11658600" cy="42686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Overall Challenges: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00-300GHz antenna-IC connection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removing heat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nterconnect densit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Supply chain (domestic, R&amp;D small-volume)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stablished technologies: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effective for 1D arrays and smaller 2D arrays.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Low-</a:t>
            </a:r>
            <a:r>
              <a:rPr lang="en-US" sz="2000" b="0" i="1" dirty="0" smtClean="0"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lang="en-US" sz="2000" b="0" baseline="-25000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(LCP, organic, LTCC) interposers: good antenna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Cu stud flip-chip bonding: good connection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challenges: thermal via performance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and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ity 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dvanced technologies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power 1D arrays: package laminates with both low-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lang="en-US" sz="2000" b="0" baseline="-25000" dirty="0" smtClean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and high-K</a:t>
            </a:r>
            <a:r>
              <a:rPr lang="en-US" sz="2000" b="0" baseline="-25000" dirty="0" smtClean="0">
                <a:latin typeface="Calibri" pitchFamily="34" charset="0"/>
                <a:cs typeface="Calibri" pitchFamily="34" charset="0"/>
              </a:rPr>
              <a:t>th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layer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Medium-power 2D tiled arrays: low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-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ntenna superstrate,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high-K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th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nterconnect substrate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Medium-power 2D trayed arrays: assembly cost, high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-K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th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rays 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80758" y="5137231"/>
            <a:ext cx="1614388" cy="14921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91400" y="5108609"/>
            <a:ext cx="2469801" cy="160395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78478" y="5090401"/>
            <a:ext cx="2154557" cy="16462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235996"/>
            <a:ext cx="3877949" cy="14597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9212" y="2622300"/>
            <a:ext cx="1707982" cy="1492500"/>
          </a:xfrm>
          <a:prstGeom prst="rect">
            <a:avLst/>
          </a:prstGeom>
        </p:spPr>
      </p:pic>
      <p:pic>
        <p:nvPicPr>
          <p:cNvPr id="12" name="Picture 9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782" y="2667000"/>
            <a:ext cx="2138795" cy="891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icture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667000"/>
            <a:ext cx="1767599" cy="930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167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1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 GHz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773406"/>
            <a:ext cx="11747138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 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 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6876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0455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pPr eaLnBrk="1" hangingPunct="1"/>
            <a:r>
              <a:rPr lang="en-US" sz="3200" dirty="0"/>
              <a:t>210 GHz FMCW crossed-array imaging car radar</a:t>
            </a:r>
            <a:endParaRPr lang="en-US" altLang="fr-FR" sz="34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304800" y="1277809"/>
            <a:ext cx="5486400" cy="497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: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36×1 transmit,   1×216 receive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6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)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× 216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h)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image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length: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5cm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(6 inches),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beamwidth: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0.27</a:t>
            </a:r>
            <a:r>
              <a:rPr lang="en-US" sz="17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view: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17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v) ×90</a:t>
            </a:r>
            <a:r>
              <a:rPr lang="en-US" sz="1700" b="0" baseline="30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(h)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.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can: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40Hz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Electronics</a:t>
            </a:r>
            <a:b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transmit power/element: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50mW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ceiver noise: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6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ckaging losses:</a:t>
            </a:r>
            <a:r>
              <a:rPr lang="en-US" sz="17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TX,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2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RX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endParaRPr lang="en-US" sz="17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es: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2cm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diameter target (a 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ccer ball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)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@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-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</a:t>
            </a:r>
            <a:r>
              <a:rPr lang="en-US" sz="17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flectivity 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0m 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nge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SNR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eavy fog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in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@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2dB/km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dB</a:t>
            </a:r>
            <a:r>
              <a:rPr lang="en-US" sz="17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operating margins.</a:t>
            </a:r>
            <a:endParaRPr lang="en-US" sz="17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1166345"/>
            <a:ext cx="8083726" cy="2982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5356" y="3874985"/>
            <a:ext cx="2910911" cy="225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366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IC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2057400"/>
            <a:ext cx="7665800" cy="22270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0521" y="4408636"/>
            <a:ext cx="7879707" cy="2087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2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438</TotalTime>
  <Pages>2</Pages>
  <Words>2286</Words>
  <Application>Microsoft Office PowerPoint</Application>
  <PresentationFormat>Widescreen</PresentationFormat>
  <Paragraphs>254</Paragraphs>
  <Slides>4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7" baseType="lpstr">
      <vt:lpstr>MS PGothic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JUMP Template</vt:lpstr>
      <vt:lpstr>1_JUMP Template</vt:lpstr>
      <vt:lpstr>1_very_thin-text_template</vt:lpstr>
      <vt:lpstr>Equation</vt:lpstr>
      <vt:lpstr>KGPlot</vt:lpstr>
      <vt:lpstr>MathType 6.0 Equation</vt:lpstr>
      <vt:lpstr>Packaging challenges in 100-300 GHz wireless. </vt:lpstr>
      <vt:lpstr>Acknowledgements</vt:lpstr>
      <vt:lpstr>100-300GHz Wireless</vt:lpstr>
      <vt:lpstr>Benefits of Short Wavelengths</vt:lpstr>
      <vt:lpstr>PowerPoint Presentation</vt:lpstr>
      <vt:lpstr>140 GHz moderate-MIMO hub</vt:lpstr>
      <vt:lpstr>210 GHz, 640 Gb/s MIMO Backhaul</vt:lpstr>
      <vt:lpstr>210 GHz FMCW crossed-array imaging car radar</vt:lpstr>
      <vt:lpstr>PowerPoint Presentation</vt:lpstr>
      <vt:lpstr>Transistors for 100-300GHz</vt:lpstr>
      <vt:lpstr>140GHz Tx/Rx, 22nm SOI CMOS (GlobalFoundries)</vt:lpstr>
      <vt:lpstr>Power Amplifiers in 250 nm InP HBT</vt:lpstr>
      <vt:lpstr>210 GHz Transmitter and Receiver ICs</vt:lpstr>
      <vt:lpstr>280GHz transmitter and receiver IC designs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D or 2D subarray for backhaul ?</vt:lpstr>
      <vt:lpstr>140GHz hub: packaging challenges</vt:lpstr>
      <vt:lpstr>100-300GHz IC-package connections</vt:lpstr>
      <vt:lpstr>140GHz hub: ICs &amp; Antennas</vt:lpstr>
      <vt:lpstr>135GHz 8-channel MIMO hub array tile modules</vt:lpstr>
      <vt:lpstr>PowerPoint Presentation</vt:lpstr>
      <vt:lpstr>210 GHz MIMO backhaul demo</vt:lpstr>
      <vt:lpstr>210GHz Module: Single-Channel Backup Plan</vt:lpstr>
      <vt:lpstr>210GHz Series Feed Antenna on 50 mm Fused Silica</vt:lpstr>
      <vt:lpstr>PowerPoint Presentation</vt:lpstr>
      <vt:lpstr>The mm-wave module design problem</vt:lpstr>
      <vt:lpstr>Materials for 100-300GHz Packages</vt:lpstr>
      <vt:lpstr>Packages for medium-to-high-power 1D arrays</vt:lpstr>
      <vt:lpstr>Ceramic AlN and SiC</vt:lpstr>
      <vt:lpstr>The 100-300GHz 2D Array Challenge</vt:lpstr>
      <vt:lpstr>The 100-300GHz 2D Arrays: tiles vs. trays</vt:lpstr>
      <vt:lpstr>A simple 200GHz, 0.6l×0.6l array can just fit</vt:lpstr>
      <vt:lpstr>Packages for medium-to-high-power 2D arrays</vt:lpstr>
      <vt:lpstr>100-300GHz array frequency scaling</vt:lpstr>
      <vt:lpstr>2D arrays with ICs *beside* antennas</vt:lpstr>
      <vt:lpstr>PowerPoint Presentation</vt:lpstr>
      <vt:lpstr>Packaging for 100-300GHz wireles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51</cp:revision>
  <cp:lastPrinted>2002-08-11T02:20:55Z</cp:lastPrinted>
  <dcterms:created xsi:type="dcterms:W3CDTF">2018-03-30T20:11:53Z</dcterms:created>
  <dcterms:modified xsi:type="dcterms:W3CDTF">2021-11-16T17:15:07Z</dcterms:modified>
</cp:coreProperties>
</file>